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5D4E31" w14:textId="3AABEDE8" w:rsidR="00554A65" w:rsidRDefault="00EB4642" w:rsidP="00EB4642">
      <w:pPr>
        <w:pStyle w:val="MTDisplayEquation"/>
      </w:pPr>
      <w:r>
        <w:tab/>
      </w:r>
      <w:r w:rsidR="00A12B4C" w:rsidRPr="00A12B4C">
        <w:rPr>
          <w:position w:val="-222"/>
        </w:rPr>
        <w:object w:dxaOrig="4140" w:dyaOrig="6600" w14:anchorId="7A2BA8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06.9pt;height:330pt" o:ole="">
            <v:imagedata r:id="rId4" o:title=""/>
          </v:shape>
          <o:OLEObject Type="Embed" ProgID="Equation.DSMT4" ShapeID="_x0000_i1031" DrawAspect="Content" ObjectID="_1649320766" r:id="rId5"/>
        </w:object>
      </w:r>
      <w:r>
        <w:t xml:space="preserve"> </w:t>
      </w:r>
    </w:p>
    <w:p w14:paraId="38D5262A" w14:textId="77777777" w:rsidR="00EB4642" w:rsidRDefault="00EB4642"/>
    <w:sectPr w:rsidR="00EB46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5A2"/>
    <w:rsid w:val="002C494B"/>
    <w:rsid w:val="00554A65"/>
    <w:rsid w:val="006D751E"/>
    <w:rsid w:val="008D45A2"/>
    <w:rsid w:val="00A12B4C"/>
    <w:rsid w:val="00EB4642"/>
    <w:rsid w:val="00FE3A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961937B-027D-4641-8532-5080439627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B464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B46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4-25T03:22:00Z</dcterms:created>
  <dcterms:modified xsi:type="dcterms:W3CDTF">2020-04-25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